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32A7E" w:rsidRDefault="00343452" w:rsidP="00232A7E">
      <w:pPr>
        <w:pStyle w:val="Header"/>
        <w:tabs>
          <w:tab w:val="clear" w:pos="9360"/>
          <w:tab w:val="right" w:pos="10800"/>
        </w:tabs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4A</w:t>
      </w:r>
      <w:r w:rsidR="00BD18DA">
        <w:rPr>
          <w:rFonts w:ascii="Century Gothic" w:hAnsi="Century Gothic"/>
          <w:b/>
        </w:rPr>
        <w:t>.</w:t>
      </w:r>
      <w:r w:rsidR="009D4C97">
        <w:rPr>
          <w:rFonts w:ascii="Century Gothic" w:hAnsi="Century Gothic"/>
          <w:b/>
        </w:rPr>
        <w:t>2</w:t>
      </w:r>
      <w:r w:rsidR="00BD18DA">
        <w:rPr>
          <w:rFonts w:ascii="Century Gothic" w:hAnsi="Century Gothic"/>
          <w:b/>
        </w:rPr>
        <w:t xml:space="preserve"> – </w:t>
      </w:r>
      <w:r w:rsidR="000B66AB">
        <w:rPr>
          <w:rFonts w:ascii="Century Gothic" w:hAnsi="Century Gothic"/>
          <w:b/>
        </w:rPr>
        <w:t>HWK -</w:t>
      </w:r>
      <w:r w:rsidR="009D4C97">
        <w:rPr>
          <w:rFonts w:ascii="Century Gothic" w:hAnsi="Century Gothic"/>
          <w:b/>
        </w:rPr>
        <w:t xml:space="preserve">Radical </w:t>
      </w:r>
      <w:r w:rsidR="00BD18DA">
        <w:rPr>
          <w:rFonts w:ascii="Century Gothic" w:hAnsi="Century Gothic"/>
          <w:b/>
        </w:rPr>
        <w:t>Characteristics</w:t>
      </w:r>
      <w:r w:rsidR="00232A7E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Name: ____________________________________</w:t>
      </w:r>
    </w:p>
    <w:p w:rsidR="00CD7456" w:rsidRPr="00232A7E" w:rsidRDefault="00343452" w:rsidP="00232A7E">
      <w:pPr>
        <w:pStyle w:val="Header"/>
        <w:tabs>
          <w:tab w:val="clear" w:pos="9360"/>
          <w:tab w:val="right" w:pos="10800"/>
        </w:tabs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GSE</w:t>
      </w:r>
      <w:r w:rsidR="00BD18DA">
        <w:rPr>
          <w:rFonts w:ascii="Century Gothic" w:hAnsi="Century Gothic"/>
          <w:b/>
        </w:rPr>
        <w:t xml:space="preserve"> </w:t>
      </w:r>
      <w:r w:rsidR="001959FA">
        <w:rPr>
          <w:rFonts w:ascii="Century Gothic" w:hAnsi="Century Gothic"/>
          <w:b/>
        </w:rPr>
        <w:t>Algebra</w:t>
      </w:r>
      <w:r>
        <w:rPr>
          <w:rFonts w:ascii="Century Gothic" w:hAnsi="Century Gothic"/>
          <w:b/>
        </w:rPr>
        <w:t xml:space="preserve"> II</w:t>
      </w:r>
      <w:r w:rsidR="00232A7E">
        <w:rPr>
          <w:rFonts w:ascii="Century Gothic" w:hAnsi="Century Gothic"/>
          <w:b/>
        </w:rPr>
        <w:tab/>
      </w:r>
      <w:r w:rsidR="00232A7E">
        <w:rPr>
          <w:rFonts w:ascii="Century Gothic" w:hAnsi="Century Gothic"/>
          <w:b/>
        </w:rPr>
        <w:tab/>
        <w:t>Date: ________________</w:t>
      </w:r>
      <w:r w:rsidR="002B4526">
        <w:rPr>
          <w:rFonts w:ascii="Century Gothic" w:hAnsi="Century Gothic"/>
        </w:rPr>
        <w:pict>
          <v:rect id="_x0000_i1025" style="width:540pt;height:3pt" o:hralign="center" o:hrstd="t" o:hrnoshade="t" o:hr="t" fillcolor="black [3213]" stroked="f"/>
        </w:pict>
      </w:r>
    </w:p>
    <w:p w:rsidR="00232A7E" w:rsidRPr="00DF0105" w:rsidRDefault="000452A2" w:rsidP="00AC6FCF">
      <w:pPr>
        <w:spacing w:after="120"/>
        <w:rPr>
          <w:rFonts w:ascii="Century Gothic" w:hAnsi="Century Gothic"/>
          <w:b/>
        </w:rPr>
      </w:pPr>
      <w:r w:rsidRPr="00DF0105">
        <w:rPr>
          <w:rFonts w:ascii="Century Gothic" w:hAnsi="Century Gothic"/>
          <w:b/>
        </w:rPr>
        <w:t xml:space="preserve"> </w:t>
      </w:r>
      <w:r w:rsidR="009D4C97">
        <w:rPr>
          <w:rFonts w:ascii="Century Gothic" w:hAnsi="Century Gothic"/>
          <w:b/>
        </w:rPr>
        <w:t>Sketch the graph and fi</w:t>
      </w:r>
      <w:r w:rsidR="00AC6FCF">
        <w:rPr>
          <w:rFonts w:ascii="Century Gothic" w:hAnsi="Century Gothic"/>
          <w:b/>
        </w:rPr>
        <w:t>ll in the chart for each</w:t>
      </w:r>
      <w:r w:rsidR="009D4C97">
        <w:rPr>
          <w:rFonts w:ascii="Century Gothic" w:hAnsi="Century Gothic"/>
          <w:b/>
        </w:rPr>
        <w:t>.</w:t>
      </w:r>
      <w:r w:rsidR="00AC6FCF">
        <w:rPr>
          <w:rFonts w:ascii="Century Gothic" w:hAnsi="Century Gothic"/>
          <w:b/>
        </w:rPr>
        <w:t xml:space="preserve">  Make a chart of your points by each graph</w:t>
      </w:r>
      <w:r w:rsidR="00945599">
        <w:rPr>
          <w:rFonts w:ascii="Century Gothic" w:hAnsi="Century Gothic"/>
          <w:b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9D4C97" w:rsidTr="009D4C97">
        <w:tc>
          <w:tcPr>
            <w:tcW w:w="5508" w:type="dxa"/>
          </w:tcPr>
          <w:p w:rsidR="009D4C97" w:rsidRPr="009D4C97" w:rsidRDefault="00FE1D63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8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93.35pt;height:20pt" o:ole="">
                  <v:imagedata r:id="rId7" o:title=""/>
                </v:shape>
                <o:OLEObject Type="Embed" ProgID="Equation.DSMT4" ShapeID="_x0000_i1026" DrawAspect="Content" ObjectID="_1537017539" r:id="rId8"/>
              </w:object>
            </w:r>
          </w:p>
          <w:tbl>
            <w:tblPr>
              <w:tblpPr w:leftFromText="180" w:rightFromText="180" w:vertAnchor="page" w:horzAnchor="margin" w:tblpY="82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80"/>
              <w:gridCol w:w="2677"/>
            </w:tblGrid>
            <w:tr w:rsidR="009D4C97" w:rsidRPr="00A36E09" w:rsidTr="00352C27">
              <w:trPr>
                <w:trHeight w:val="554"/>
              </w:trPr>
              <w:tc>
                <w:tcPr>
                  <w:tcW w:w="2580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D4C97" w:rsidRPr="00A36E09" w:rsidTr="00352C27">
              <w:trPr>
                <w:trHeight w:val="474"/>
              </w:trPr>
              <w:tc>
                <w:tcPr>
                  <w:tcW w:w="2580" w:type="dxa"/>
                </w:tcPr>
                <w:p w:rsidR="009D4C97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D4C97" w:rsidRPr="00A36E09" w:rsidTr="00352C27">
              <w:trPr>
                <w:trHeight w:val="557"/>
              </w:trPr>
              <w:tc>
                <w:tcPr>
                  <w:tcW w:w="2580" w:type="dxa"/>
                </w:tcPr>
                <w:p w:rsidR="009D4C97" w:rsidRPr="009D4C97" w:rsidRDefault="00945599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D4C97" w:rsidRPr="00A36E09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D4C97" w:rsidRPr="009D4C97" w:rsidRDefault="009D4C97" w:rsidP="009D4C97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="00945599"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27" type="#_x0000_t75" style="width:252pt;height:16.65pt" o:ole="">
                        <v:imagedata r:id="rId9" o:title=""/>
                      </v:shape>
                      <o:OLEObject Type="Embed" ProgID="Equation.DSMT4" ShapeID="_x0000_i1027" DrawAspect="Content" ObjectID="_1537017540" r:id="rId10"/>
                    </w:object>
                  </w:r>
                </w:p>
              </w:tc>
            </w:tr>
          </w:tbl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45599" w:rsidP="009D4C97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8240" behindDoc="1" locked="0" layoutInCell="1" allowOverlap="1" wp14:anchorId="02E8DB47" wp14:editId="3A30D569">
                  <wp:simplePos x="0" y="0"/>
                  <wp:positionH relativeFrom="column">
                    <wp:posOffset>209550</wp:posOffset>
                  </wp:positionH>
                  <wp:positionV relativeFrom="paragraph">
                    <wp:posOffset>762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  <w:bookmarkStart w:id="0" w:name="_GoBack"/>
            <w:bookmarkEnd w:id="0"/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rPr>
                <w:rFonts w:ascii="Century Gothic" w:hAnsi="Century Gothic"/>
              </w:rPr>
            </w:pPr>
          </w:p>
          <w:p w:rsidR="009D4C97" w:rsidRPr="009D4C97" w:rsidRDefault="009D4C97" w:rsidP="009D4C97">
            <w:pPr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tbl>
            <w:tblPr>
              <w:tblpPr w:leftFromText="180" w:rightFromText="180" w:vertAnchor="page" w:horzAnchor="margin" w:tblpY="76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88"/>
              <w:gridCol w:w="2669"/>
            </w:tblGrid>
            <w:tr w:rsidR="00945599" w:rsidRPr="00A36E09" w:rsidTr="00352C27">
              <w:trPr>
                <w:trHeight w:val="55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>Starting Pt: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>
                  <w:r w:rsidRPr="007F3394">
                    <w:t>Inc or Dec:</w:t>
                  </w:r>
                </w:p>
              </w:tc>
            </w:tr>
            <w:tr w:rsidR="00945599" w:rsidRPr="00A36E09" w:rsidTr="00352C27">
              <w:trPr>
                <w:trHeight w:val="47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 xml:space="preserve">Domain: 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>
                  <w:r w:rsidRPr="007F3394">
                    <w:t>Range:</w:t>
                  </w:r>
                </w:p>
              </w:tc>
            </w:tr>
            <w:tr w:rsidR="00945599" w:rsidRPr="00A36E09" w:rsidTr="00352C27">
              <w:trPr>
                <w:trHeight w:val="554"/>
              </w:trPr>
              <w:tc>
                <w:tcPr>
                  <w:tcW w:w="2588" w:type="dxa"/>
                </w:tcPr>
                <w:p w:rsidR="00945599" w:rsidRPr="007F3394" w:rsidRDefault="00945599" w:rsidP="00381B21">
                  <w:r w:rsidRPr="007F3394">
                    <w:t>Abs. Max or Abs Min:</w:t>
                  </w:r>
                </w:p>
              </w:tc>
              <w:tc>
                <w:tcPr>
                  <w:tcW w:w="2669" w:type="dxa"/>
                </w:tcPr>
                <w:p w:rsidR="00945599" w:rsidRPr="007F3394" w:rsidRDefault="00945599" w:rsidP="00381B21"/>
              </w:tc>
            </w:tr>
            <w:tr w:rsidR="00945599" w:rsidRPr="00A36E09" w:rsidTr="00352C27">
              <w:trPr>
                <w:trHeight w:val="557"/>
              </w:trPr>
              <w:tc>
                <w:tcPr>
                  <w:tcW w:w="5257" w:type="dxa"/>
                  <w:gridSpan w:val="2"/>
                </w:tcPr>
                <w:p w:rsidR="00945599" w:rsidRDefault="00945599" w:rsidP="00945599">
                  <w:r w:rsidRPr="007F3394">
                    <w:t xml:space="preserve">End Behavior: </w:t>
                  </w:r>
                  <w:r w:rsidRPr="007F3394">
                    <w:cr/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28" type="#_x0000_t75" style="width:252pt;height:16.65pt" o:ole="">
                        <v:imagedata r:id="rId9" o:title=""/>
                      </v:shape>
                      <o:OLEObject Type="Embed" ProgID="Equation.DSMT4" ShapeID="_x0000_i1028" DrawAspect="Content" ObjectID="_1537017541" r:id="rId12"/>
                    </w:object>
                  </w:r>
                </w:p>
              </w:tc>
            </w:tr>
          </w:tbl>
          <w:p w:rsidR="009D4C97" w:rsidRPr="009D4C97" w:rsidRDefault="00945599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0288" behindDoc="1" locked="0" layoutInCell="1" allowOverlap="1" wp14:anchorId="1F2F9B32" wp14:editId="00618E48">
                  <wp:simplePos x="0" y="0"/>
                  <wp:positionH relativeFrom="column">
                    <wp:posOffset>325120</wp:posOffset>
                  </wp:positionH>
                  <wp:positionV relativeFrom="paragraph">
                    <wp:posOffset>2054860</wp:posOffset>
                  </wp:positionV>
                  <wp:extent cx="1476375" cy="1467485"/>
                  <wp:effectExtent l="0" t="0" r="9525" b="0"/>
                  <wp:wrapTight wrapText="bothSides">
                    <wp:wrapPolygon edited="0">
                      <wp:start x="0" y="0"/>
                      <wp:lineTo x="0" y="21310"/>
                      <wp:lineTo x="21461" y="21310"/>
                      <wp:lineTo x="21461" y="0"/>
                      <wp:lineTo x="0" y="0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14674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52C27" w:rsidRPr="00352C27">
              <w:rPr>
                <w:position w:val="-26"/>
                <w:sz w:val="20"/>
                <w:szCs w:val="20"/>
              </w:rPr>
              <w:object w:dxaOrig="2120" w:dyaOrig="700">
                <v:shape id="_x0000_i1029" type="#_x0000_t75" style="width:106.65pt;height:35.35pt" o:ole="">
                  <v:imagedata r:id="rId13" o:title=""/>
                </v:shape>
                <o:OLEObject Type="Embed" ProgID="Equation.DSMT4" ShapeID="_x0000_i1029" DrawAspect="Content" ObjectID="_1537017542" r:id="rId14"/>
              </w:object>
            </w:r>
          </w:p>
        </w:tc>
      </w:tr>
      <w:tr w:rsidR="009D4C97" w:rsidTr="009D4C97">
        <w:tc>
          <w:tcPr>
            <w:tcW w:w="5508" w:type="dxa"/>
          </w:tcPr>
          <w:p w:rsidR="009D4C97" w:rsidRPr="009D4C97" w:rsidRDefault="00FE1D63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FE1D63">
              <w:rPr>
                <w:position w:val="-12"/>
                <w:sz w:val="20"/>
                <w:szCs w:val="20"/>
              </w:rPr>
              <w:object w:dxaOrig="2040" w:dyaOrig="420">
                <v:shape id="_x0000_i1030" type="#_x0000_t75" style="width:102.65pt;height:21.35pt" o:ole="">
                  <v:imagedata r:id="rId15" o:title=""/>
                </v:shape>
                <o:OLEObject Type="Embed" ProgID="Equation.DSMT4" ShapeID="_x0000_i1030" DrawAspect="Content" ObjectID="_1537017543" r:id="rId16"/>
              </w:object>
            </w:r>
          </w:p>
          <w:p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tbl>
            <w:tblPr>
              <w:tblpPr w:leftFromText="180" w:rightFromText="180" w:vertAnchor="page" w:horzAnchor="margin" w:tblpY="87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80"/>
              <w:gridCol w:w="2677"/>
            </w:tblGrid>
            <w:tr w:rsidR="00945599" w:rsidRPr="00A36E09" w:rsidTr="00352C27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352C27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352C27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1" type="#_x0000_t75" style="width:252pt;height:16.65pt" o:ole="">
                        <v:imagedata r:id="rId9" o:title=""/>
                      </v:shape>
                      <o:OLEObject Type="Embed" ProgID="Equation.DSMT4" ShapeID="_x0000_i1031" DrawAspect="Content" ObjectID="_1537017544" r:id="rId17"/>
                    </w:object>
                  </w:r>
                </w:p>
              </w:tc>
            </w:tr>
          </w:tbl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45599" w:rsidRPr="00945599" w:rsidRDefault="00945599" w:rsidP="00945599">
            <w:pPr>
              <w:pStyle w:val="ListParagraph"/>
              <w:rPr>
                <w:rFonts w:ascii="Century Gothic" w:hAnsi="Century Gothic"/>
              </w:rPr>
            </w:pPr>
            <w:r w:rsidRPr="00945599">
              <w:rPr>
                <w:rFonts w:ascii="Century Gothic" w:hAnsi="Century Gothic"/>
              </w:rPr>
              <w:tab/>
            </w: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  <w:p w:rsidR="009D4C97" w:rsidRDefault="00945599" w:rsidP="009D4C97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1312" behindDoc="1" locked="0" layoutInCell="1" allowOverlap="1" wp14:anchorId="00CA55A5" wp14:editId="6D4438E9">
                  <wp:simplePos x="0" y="0"/>
                  <wp:positionH relativeFrom="column">
                    <wp:posOffset>464820</wp:posOffset>
                  </wp:positionH>
                  <wp:positionV relativeFrom="paragraph">
                    <wp:posOffset>-136080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Pr="009D4C97" w:rsidRDefault="009D4C97" w:rsidP="009D4C97">
            <w:pPr>
              <w:pStyle w:val="ListParagraph"/>
              <w:rPr>
                <w:rFonts w:ascii="Century Gothic" w:hAnsi="Century Gothic"/>
              </w:rPr>
            </w:pPr>
          </w:p>
        </w:tc>
        <w:tc>
          <w:tcPr>
            <w:tcW w:w="5508" w:type="dxa"/>
          </w:tcPr>
          <w:p w:rsidR="009D4C97" w:rsidRDefault="002B4526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352C27">
              <w:rPr>
                <w:position w:val="-24"/>
                <w:sz w:val="20"/>
                <w:szCs w:val="20"/>
              </w:rPr>
              <w:object w:dxaOrig="2020" w:dyaOrig="639">
                <v:shape id="_x0000_i1043" type="#_x0000_t75" style="width:101.35pt;height:32pt" o:ole="">
                  <v:imagedata r:id="rId19" o:title=""/>
                </v:shape>
                <o:OLEObject Type="Embed" ProgID="Equation.DSMT4" ShapeID="_x0000_i1043" DrawAspect="Content" ObjectID="_1537017545" r:id="rId20"/>
              </w:object>
            </w:r>
          </w:p>
          <w:p w:rsidR="009D4C97" w:rsidRPr="009D4C97" w:rsidRDefault="009D4C97" w:rsidP="009D4C97"/>
          <w:tbl>
            <w:tblPr>
              <w:tblpPr w:leftFromText="180" w:rightFromText="180" w:vertAnchor="page" w:horzAnchor="margin" w:tblpY="99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80"/>
              <w:gridCol w:w="2677"/>
            </w:tblGrid>
            <w:tr w:rsidR="00945599" w:rsidRPr="00A36E09" w:rsidTr="00352C27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352C27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352C27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3" type="#_x0000_t75" style="width:252pt;height:16.65pt" o:ole="">
                        <v:imagedata r:id="rId9" o:title=""/>
                      </v:shape>
                      <o:OLEObject Type="Embed" ProgID="Equation.DSMT4" ShapeID="_x0000_i1033" DrawAspect="Content" ObjectID="_1537017546" r:id="rId21"/>
                    </w:object>
                  </w:r>
                </w:p>
              </w:tc>
            </w:tr>
          </w:tbl>
          <w:p w:rsidR="009D4C97" w:rsidRPr="009D4C97" w:rsidRDefault="00945599" w:rsidP="009D4C97">
            <w:r>
              <w:rPr>
                <w:noProof/>
              </w:rPr>
              <w:drawing>
                <wp:anchor distT="0" distB="0" distL="114300" distR="114300" simplePos="0" relativeHeight="251662336" behindDoc="1" locked="0" layoutInCell="1" allowOverlap="1" wp14:anchorId="171977F3" wp14:editId="471B6890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1104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>
            <w:pPr>
              <w:tabs>
                <w:tab w:val="left" w:pos="945"/>
              </w:tabs>
            </w:pPr>
            <w:r>
              <w:tab/>
            </w:r>
          </w:p>
          <w:p w:rsidR="009D4C97" w:rsidRPr="009D4C97" w:rsidRDefault="009D4C97" w:rsidP="009D4C97"/>
          <w:p w:rsidR="009D4C97" w:rsidRPr="009D4C97" w:rsidRDefault="009D4C97" w:rsidP="009D4C97"/>
          <w:p w:rsidR="009D4C97" w:rsidRPr="009D4C97" w:rsidRDefault="009D4C97" w:rsidP="009D4C97"/>
        </w:tc>
      </w:tr>
      <w:tr w:rsidR="009D4C97" w:rsidTr="009D4C97">
        <w:tc>
          <w:tcPr>
            <w:tcW w:w="5508" w:type="dxa"/>
          </w:tcPr>
          <w:p w:rsidR="009D4C97" w:rsidRPr="00C6030E" w:rsidRDefault="00FE1D63" w:rsidP="009D4C9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FE1D63">
              <w:rPr>
                <w:position w:val="-12"/>
                <w:sz w:val="20"/>
                <w:szCs w:val="20"/>
              </w:rPr>
              <w:object w:dxaOrig="2040" w:dyaOrig="420">
                <v:shape id="_x0000_i1034" type="#_x0000_t75" style="width:102.65pt;height:21.35pt" o:ole="">
                  <v:imagedata r:id="rId22" o:title=""/>
                </v:shape>
                <o:OLEObject Type="Embed" ProgID="Equation.DSMT4" ShapeID="_x0000_i1034" DrawAspect="Content" ObjectID="_1537017547" r:id="rId23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80"/>
              <w:gridCol w:w="2677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5" type="#_x0000_t75" style="width:252pt;height:16.65pt" o:ole="">
                        <v:imagedata r:id="rId9" o:title=""/>
                      </v:shape>
                      <o:OLEObject Type="Embed" ProgID="Equation.DSMT4" ShapeID="_x0000_i1035" DrawAspect="Content" ObjectID="_1537017548" r:id="rId24"/>
                    </w:object>
                  </w:r>
                </w:p>
              </w:tc>
            </w:tr>
          </w:tbl>
          <w:p w:rsidR="00C6030E" w:rsidRPr="009D4C97" w:rsidRDefault="00C6030E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3360" behindDoc="1" locked="0" layoutInCell="1" allowOverlap="1" wp14:anchorId="180DC761" wp14:editId="63A6A41C">
                  <wp:simplePos x="0" y="0"/>
                  <wp:positionH relativeFrom="column">
                    <wp:posOffset>485775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</w:tcPr>
          <w:p w:rsidR="009D4C97" w:rsidRPr="00C6030E" w:rsidRDefault="00FE1D63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45599">
              <w:rPr>
                <w:position w:val="-12"/>
                <w:sz w:val="20"/>
                <w:szCs w:val="20"/>
              </w:rPr>
              <w:object w:dxaOrig="2100" w:dyaOrig="420">
                <v:shape id="_x0000_i1036" type="#_x0000_t75" style="width:106pt;height:21.35pt" o:ole="">
                  <v:imagedata r:id="rId25" o:title=""/>
                </v:shape>
                <o:OLEObject Type="Embed" ProgID="Equation.DSMT4" ShapeID="_x0000_i1036" DrawAspect="Content" ObjectID="_1537017549" r:id="rId26"/>
              </w:object>
            </w:r>
          </w:p>
          <w:tbl>
            <w:tblPr>
              <w:tblpPr w:leftFromText="180" w:rightFromText="180" w:vertAnchor="page" w:horzAnchor="margin" w:tblpY="55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80"/>
              <w:gridCol w:w="2677"/>
            </w:tblGrid>
            <w:tr w:rsidR="00945599" w:rsidRPr="00A36E09" w:rsidTr="001C5CE2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1C5CE2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1C5CE2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1C5CE2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7" type="#_x0000_t75" style="width:252pt;height:16.65pt" o:ole="">
                        <v:imagedata r:id="rId9" o:title=""/>
                      </v:shape>
                      <o:OLEObject Type="Embed" ProgID="Equation.DSMT4" ShapeID="_x0000_i1037" DrawAspect="Content" ObjectID="_1537017550" r:id="rId27"/>
                    </w:object>
                  </w:r>
                </w:p>
              </w:tc>
            </w:tr>
          </w:tbl>
          <w:p w:rsidR="00C6030E" w:rsidRPr="00C6030E" w:rsidRDefault="00945599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4384" behindDoc="1" locked="0" layoutInCell="1" allowOverlap="1" wp14:anchorId="31DC9065" wp14:editId="759C3646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18503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D4C97" w:rsidTr="00AC6FCF">
        <w:tc>
          <w:tcPr>
            <w:tcW w:w="5508" w:type="dxa"/>
            <w:tcBorders>
              <w:bottom w:val="single" w:sz="4" w:space="0" w:color="auto"/>
            </w:tcBorders>
          </w:tcPr>
          <w:p w:rsidR="009D4C97" w:rsidRPr="00C6030E" w:rsidRDefault="00FE1D63" w:rsidP="00C6030E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9D4C97">
              <w:rPr>
                <w:position w:val="-10"/>
                <w:sz w:val="20"/>
                <w:szCs w:val="20"/>
              </w:rPr>
              <w:object w:dxaOrig="1980" w:dyaOrig="400">
                <v:shape id="_x0000_i1038" type="#_x0000_t75" style="width:99.35pt;height:20pt" o:ole="">
                  <v:imagedata r:id="rId28" o:title=""/>
                </v:shape>
                <o:OLEObject Type="Embed" ProgID="Equation.DSMT4" ShapeID="_x0000_i1038" DrawAspect="Content" ObjectID="_1537017551" r:id="rId29"/>
              </w:object>
            </w:r>
          </w:p>
          <w:tbl>
            <w:tblPr>
              <w:tblpPr w:leftFromText="180" w:rightFromText="180" w:vertAnchor="page" w:horzAnchor="margin" w:tblpY="826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80"/>
              <w:gridCol w:w="2677"/>
            </w:tblGrid>
            <w:tr w:rsidR="00945599" w:rsidRPr="00A36E09" w:rsidTr="00352C27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352C27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352C27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39" type="#_x0000_t75" style="width:252pt;height:16.65pt" o:ole="">
                        <v:imagedata r:id="rId9" o:title=""/>
                      </v:shape>
                      <o:OLEObject Type="Embed" ProgID="Equation.DSMT4" ShapeID="_x0000_i1039" DrawAspect="Content" ObjectID="_1537017552" r:id="rId30"/>
                    </w:object>
                  </w:r>
                </w:p>
              </w:tc>
            </w:tr>
          </w:tbl>
          <w:p w:rsidR="00C6030E" w:rsidRPr="00C6030E" w:rsidRDefault="00C6030E" w:rsidP="00C6030E">
            <w:pPr>
              <w:pStyle w:val="ListParagraph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7216" behindDoc="1" locked="0" layoutInCell="1" allowOverlap="1" wp14:anchorId="34449706" wp14:editId="466294F3">
                  <wp:simplePos x="0" y="0"/>
                  <wp:positionH relativeFrom="column">
                    <wp:posOffset>371475</wp:posOffset>
                  </wp:positionH>
                  <wp:positionV relativeFrom="paragraph">
                    <wp:posOffset>1800225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352C27" w:rsidRPr="00352C27" w:rsidRDefault="00352C27" w:rsidP="00352C27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</w:rPr>
            </w:pPr>
            <w:r w:rsidRPr="00352C27">
              <w:rPr>
                <w:position w:val="-26"/>
                <w:sz w:val="20"/>
                <w:szCs w:val="20"/>
              </w:rPr>
              <w:object w:dxaOrig="2120" w:dyaOrig="700">
                <v:shape id="_x0000_i1040" type="#_x0000_t75" style="width:106.65pt;height:35.35pt" o:ole="">
                  <v:imagedata r:id="rId31" o:title=""/>
                </v:shape>
                <o:OLEObject Type="Embed" ProgID="Equation.DSMT4" ShapeID="_x0000_i1040" DrawAspect="Content" ObjectID="_1537017553" r:id="rId32"/>
              </w:object>
            </w:r>
          </w:p>
          <w:tbl>
            <w:tblPr>
              <w:tblpPr w:leftFromText="180" w:rightFromText="180" w:vertAnchor="page" w:horzAnchor="margin" w:tblpY="72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580"/>
              <w:gridCol w:w="2677"/>
            </w:tblGrid>
            <w:tr w:rsidR="00945599" w:rsidRPr="00A36E09" w:rsidTr="00352C27">
              <w:trPr>
                <w:trHeight w:val="55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Starting Pt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Inc</w:t>
                  </w: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 or Dec:</w:t>
                  </w:r>
                </w:p>
              </w:tc>
            </w:tr>
            <w:tr w:rsidR="00945599" w:rsidRPr="00A36E09" w:rsidTr="00352C27">
              <w:trPr>
                <w:trHeight w:val="474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 xml:space="preserve">Domain: 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Range:</w:t>
                  </w:r>
                </w:p>
              </w:tc>
            </w:tr>
            <w:tr w:rsidR="00945599" w:rsidRPr="00A36E09" w:rsidTr="00352C27">
              <w:trPr>
                <w:trHeight w:val="557"/>
              </w:trPr>
              <w:tc>
                <w:tcPr>
                  <w:tcW w:w="2580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sz w:val="20"/>
                      <w:szCs w:val="20"/>
                    </w:rPr>
                    <w:t>Abs. Max or Abs Min:</w:t>
                  </w:r>
                </w:p>
              </w:tc>
              <w:tc>
                <w:tcPr>
                  <w:tcW w:w="2677" w:type="dxa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</w:p>
              </w:tc>
            </w:tr>
            <w:tr w:rsidR="00945599" w:rsidRPr="00A36E09" w:rsidTr="00352C27">
              <w:trPr>
                <w:trHeight w:val="319"/>
              </w:trPr>
              <w:tc>
                <w:tcPr>
                  <w:tcW w:w="5257" w:type="dxa"/>
                  <w:gridSpan w:val="2"/>
                </w:tcPr>
                <w:p w:rsidR="00945599" w:rsidRPr="009D4C97" w:rsidRDefault="00945599" w:rsidP="0094559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 w:rsidRPr="009D4C97">
                    <w:rPr>
                      <w:rFonts w:ascii="Century Gothic" w:hAnsi="Century Gothic"/>
                      <w:sz w:val="20"/>
                      <w:szCs w:val="20"/>
                    </w:rPr>
                    <w:t>End Behavior:</w:t>
                  </w:r>
                  <w:r w:rsidRPr="009D4C97">
                    <w:rPr>
                      <w:position w:val="-10"/>
                      <w:sz w:val="20"/>
                      <w:szCs w:val="20"/>
                    </w:rPr>
                    <w:object w:dxaOrig="5020" w:dyaOrig="320">
                      <v:shape id="_x0000_i1041" type="#_x0000_t75" style="width:252pt;height:16.65pt" o:ole="">
                        <v:imagedata r:id="rId9" o:title=""/>
                      </v:shape>
                      <o:OLEObject Type="Embed" ProgID="Equation.DSMT4" ShapeID="_x0000_i1041" DrawAspect="Content" ObjectID="_1537017554" r:id="rId33"/>
                    </w:object>
                  </w:r>
                </w:p>
              </w:tc>
            </w:tr>
          </w:tbl>
          <w:p w:rsidR="009D4C97" w:rsidRPr="00C6030E" w:rsidRDefault="00C6030E" w:rsidP="00C6030E"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4EF90AF7" wp14:editId="432673A8">
                  <wp:simplePos x="0" y="0"/>
                  <wp:positionH relativeFrom="column">
                    <wp:posOffset>188595</wp:posOffset>
                  </wp:positionH>
                  <wp:positionV relativeFrom="paragraph">
                    <wp:posOffset>1799590</wp:posOffset>
                  </wp:positionV>
                  <wp:extent cx="1475105" cy="146939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200" y="21283"/>
                      <wp:lineTo x="21200" y="0"/>
                      <wp:lineTo x="0" y="0"/>
                    </wp:wrapPolygon>
                  </wp:wrapTight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5105" cy="14693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945599" w:rsidTr="00AC6FCF">
        <w:tc>
          <w:tcPr>
            <w:tcW w:w="11016" w:type="dxa"/>
            <w:gridSpan w:val="2"/>
            <w:tcBorders>
              <w:left w:val="nil"/>
              <w:right w:val="nil"/>
            </w:tcBorders>
          </w:tcPr>
          <w:p w:rsidR="00945599" w:rsidRPr="00AC6FCF" w:rsidRDefault="00945599" w:rsidP="00AC6FCF">
            <w:pPr>
              <w:spacing w:before="120" w:after="120"/>
              <w:rPr>
                <w:rFonts w:ascii="Century Gothic" w:hAnsi="Century Gothic"/>
                <w:b/>
                <w:sz w:val="20"/>
                <w:szCs w:val="20"/>
              </w:rPr>
            </w:pPr>
            <w:r w:rsidRPr="00AC6FCF">
              <w:rPr>
                <w:rFonts w:ascii="Century Gothic" w:hAnsi="Century Gothic"/>
                <w:b/>
                <w:position w:val="-28"/>
                <w:sz w:val="20"/>
                <w:szCs w:val="20"/>
              </w:rPr>
              <w:t>Write the equation of  the radical with the given transformations.</w:t>
            </w:r>
          </w:p>
        </w:tc>
      </w:tr>
      <w:tr w:rsidR="00945599" w:rsidTr="00EB46C2">
        <w:tc>
          <w:tcPr>
            <w:tcW w:w="5508" w:type="dxa"/>
          </w:tcPr>
          <w:p w:rsidR="00945599" w:rsidRPr="00FE1D63" w:rsidRDefault="00945599" w:rsidP="00FE1D63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Compressed vertically by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2/3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, reflected over the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x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-axis, left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31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, and down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24</w:t>
            </w:r>
            <w:r w:rsidRPr="00FE1D63">
              <w:rPr>
                <w:rFonts w:ascii="Century Gothic" w:hAnsi="Century Gothic"/>
                <w:position w:val="-28"/>
                <w:sz w:val="20"/>
                <w:szCs w:val="20"/>
              </w:rPr>
              <w:t>.</w:t>
            </w:r>
          </w:p>
          <w:p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352C27" w:rsidRDefault="00352C27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352C27" w:rsidRPr="00945599" w:rsidRDefault="00352C27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  <w:tc>
          <w:tcPr>
            <w:tcW w:w="5508" w:type="dxa"/>
          </w:tcPr>
          <w:p w:rsidR="00945599" w:rsidRDefault="00945599" w:rsidP="00945599">
            <w:pPr>
              <w:pStyle w:val="ListParagraph"/>
              <w:numPr>
                <w:ilvl w:val="0"/>
                <w:numId w:val="8"/>
              </w:numPr>
              <w:rPr>
                <w:rFonts w:ascii="Century Gothic" w:hAnsi="Century Gothic"/>
                <w:position w:val="-28"/>
                <w:sz w:val="20"/>
                <w:szCs w:val="20"/>
              </w:rPr>
            </w:pP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</w:t>
            </w:r>
            <w:r w:rsidR="00E34D2D">
              <w:rPr>
                <w:rFonts w:ascii="Century Gothic" w:hAnsi="Century Gothic"/>
                <w:position w:val="-28"/>
                <w:sz w:val="20"/>
                <w:szCs w:val="20"/>
              </w:rPr>
              <w:t>Compressed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 horizontally by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 xml:space="preserve">½ 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,  reflected over the x-axis, right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29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 xml:space="preserve">, and up </w:t>
            </w:r>
            <w:r w:rsidR="00FE1D63">
              <w:rPr>
                <w:rFonts w:ascii="Century Gothic" w:hAnsi="Century Gothic"/>
                <w:position w:val="-28"/>
                <w:sz w:val="20"/>
                <w:szCs w:val="20"/>
              </w:rPr>
              <w:t>87</w:t>
            </w:r>
            <w:r>
              <w:rPr>
                <w:rFonts w:ascii="Century Gothic" w:hAnsi="Century Gothic"/>
                <w:position w:val="-28"/>
                <w:sz w:val="20"/>
                <w:szCs w:val="20"/>
              </w:rPr>
              <w:t>.</w:t>
            </w:r>
          </w:p>
          <w:p w:rsid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  <w:p w:rsidR="00945599" w:rsidRPr="00945599" w:rsidRDefault="00945599" w:rsidP="00945599">
            <w:pPr>
              <w:rPr>
                <w:rFonts w:ascii="Century Gothic" w:hAnsi="Century Gothic"/>
                <w:position w:val="-28"/>
                <w:sz w:val="20"/>
                <w:szCs w:val="20"/>
              </w:rPr>
            </w:pPr>
          </w:p>
        </w:tc>
      </w:tr>
    </w:tbl>
    <w:p w:rsidR="002930F7" w:rsidRDefault="002930F7" w:rsidP="00AC6FCF">
      <w:pPr>
        <w:spacing w:after="0"/>
        <w:rPr>
          <w:rFonts w:ascii="Century Gothic" w:hAnsi="Century Gothic"/>
        </w:rPr>
      </w:pPr>
    </w:p>
    <w:sectPr w:rsidR="002930F7" w:rsidSect="009D4C97">
      <w:type w:val="continuous"/>
      <w:pgSz w:w="12240" w:h="15840"/>
      <w:pgMar w:top="720" w:right="720" w:bottom="720" w:left="720" w:header="720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7313" w:rsidRDefault="00557313" w:rsidP="00CD7456">
      <w:pPr>
        <w:spacing w:after="0" w:line="240" w:lineRule="auto"/>
      </w:pPr>
      <w:r>
        <w:separator/>
      </w:r>
    </w:p>
  </w:endnote>
  <w:endnote w:type="continuationSeparator" w:id="0">
    <w:p w:rsidR="00557313" w:rsidRDefault="00557313" w:rsidP="00CD74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7313" w:rsidRDefault="00557313" w:rsidP="00CD7456">
      <w:pPr>
        <w:spacing w:after="0" w:line="240" w:lineRule="auto"/>
      </w:pPr>
      <w:r>
        <w:separator/>
      </w:r>
    </w:p>
  </w:footnote>
  <w:footnote w:type="continuationSeparator" w:id="0">
    <w:p w:rsidR="00557313" w:rsidRDefault="00557313" w:rsidP="00CD745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C310B1"/>
    <w:multiLevelType w:val="hybridMultilevel"/>
    <w:tmpl w:val="010C8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54E316B"/>
    <w:multiLevelType w:val="hybridMultilevel"/>
    <w:tmpl w:val="126C1C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483C69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8FC595F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626E98"/>
    <w:multiLevelType w:val="hybridMultilevel"/>
    <w:tmpl w:val="3A9A8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F50B8C"/>
    <w:multiLevelType w:val="hybridMultilevel"/>
    <w:tmpl w:val="A3C8B1E6"/>
    <w:lvl w:ilvl="0" w:tplc="040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570AEA"/>
    <w:multiLevelType w:val="hybridMultilevel"/>
    <w:tmpl w:val="C59C9B32"/>
    <w:lvl w:ilvl="0" w:tplc="04090017">
      <w:start w:val="1"/>
      <w:numFmt w:val="lowerLetter"/>
      <w:lvlText w:val="%1)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7B69FC"/>
    <w:multiLevelType w:val="hybridMultilevel"/>
    <w:tmpl w:val="10E6C32C"/>
    <w:lvl w:ilvl="0" w:tplc="D43C85E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0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7456"/>
    <w:rsid w:val="000138E9"/>
    <w:rsid w:val="0001506C"/>
    <w:rsid w:val="000177A7"/>
    <w:rsid w:val="00021FAD"/>
    <w:rsid w:val="000277DB"/>
    <w:rsid w:val="00036E12"/>
    <w:rsid w:val="00043CFE"/>
    <w:rsid w:val="000452A2"/>
    <w:rsid w:val="00060624"/>
    <w:rsid w:val="00067FD0"/>
    <w:rsid w:val="00074248"/>
    <w:rsid w:val="00074DF8"/>
    <w:rsid w:val="00083E9D"/>
    <w:rsid w:val="000B51AA"/>
    <w:rsid w:val="000B66AB"/>
    <w:rsid w:val="000B676F"/>
    <w:rsid w:val="000B7EA5"/>
    <w:rsid w:val="000C5862"/>
    <w:rsid w:val="000E1F77"/>
    <w:rsid w:val="00112633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959FA"/>
    <w:rsid w:val="001A5A29"/>
    <w:rsid w:val="001B21FF"/>
    <w:rsid w:val="001B35E9"/>
    <w:rsid w:val="00204637"/>
    <w:rsid w:val="002061FC"/>
    <w:rsid w:val="00224F33"/>
    <w:rsid w:val="00232A7E"/>
    <w:rsid w:val="00236A29"/>
    <w:rsid w:val="00237DB4"/>
    <w:rsid w:val="0025651D"/>
    <w:rsid w:val="0027095D"/>
    <w:rsid w:val="00273926"/>
    <w:rsid w:val="002809E0"/>
    <w:rsid w:val="002930F7"/>
    <w:rsid w:val="002B035F"/>
    <w:rsid w:val="002B4526"/>
    <w:rsid w:val="002C1C00"/>
    <w:rsid w:val="002C7FF7"/>
    <w:rsid w:val="002D04FB"/>
    <w:rsid w:val="002D0833"/>
    <w:rsid w:val="002D5739"/>
    <w:rsid w:val="003060E8"/>
    <w:rsid w:val="00312073"/>
    <w:rsid w:val="003128A4"/>
    <w:rsid w:val="00315072"/>
    <w:rsid w:val="00317B9A"/>
    <w:rsid w:val="00332383"/>
    <w:rsid w:val="00343452"/>
    <w:rsid w:val="00352B6E"/>
    <w:rsid w:val="00352C27"/>
    <w:rsid w:val="00357D8C"/>
    <w:rsid w:val="0038271B"/>
    <w:rsid w:val="003A0994"/>
    <w:rsid w:val="003A5D9F"/>
    <w:rsid w:val="003A5DCD"/>
    <w:rsid w:val="003C18EC"/>
    <w:rsid w:val="003C3775"/>
    <w:rsid w:val="003C636A"/>
    <w:rsid w:val="003C668B"/>
    <w:rsid w:val="003C760F"/>
    <w:rsid w:val="003E5247"/>
    <w:rsid w:val="003F01E4"/>
    <w:rsid w:val="003F0B8B"/>
    <w:rsid w:val="003F21F8"/>
    <w:rsid w:val="004020E5"/>
    <w:rsid w:val="00402A77"/>
    <w:rsid w:val="00404F83"/>
    <w:rsid w:val="00410EA4"/>
    <w:rsid w:val="004432B0"/>
    <w:rsid w:val="0044620C"/>
    <w:rsid w:val="00467719"/>
    <w:rsid w:val="004B1FAA"/>
    <w:rsid w:val="004C10B1"/>
    <w:rsid w:val="004C6252"/>
    <w:rsid w:val="004F1BF9"/>
    <w:rsid w:val="005014CC"/>
    <w:rsid w:val="00504F12"/>
    <w:rsid w:val="005212EF"/>
    <w:rsid w:val="005338F3"/>
    <w:rsid w:val="00550B47"/>
    <w:rsid w:val="0055576E"/>
    <w:rsid w:val="00557313"/>
    <w:rsid w:val="00561F4A"/>
    <w:rsid w:val="0056640A"/>
    <w:rsid w:val="005733B6"/>
    <w:rsid w:val="00573C5D"/>
    <w:rsid w:val="00583006"/>
    <w:rsid w:val="00590046"/>
    <w:rsid w:val="00591E71"/>
    <w:rsid w:val="005D466A"/>
    <w:rsid w:val="005E3156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A5649"/>
    <w:rsid w:val="006B7D8E"/>
    <w:rsid w:val="006D42FF"/>
    <w:rsid w:val="006E0207"/>
    <w:rsid w:val="006E41B8"/>
    <w:rsid w:val="006E44B9"/>
    <w:rsid w:val="006F0C38"/>
    <w:rsid w:val="006F4375"/>
    <w:rsid w:val="006F5E99"/>
    <w:rsid w:val="00705D16"/>
    <w:rsid w:val="00717A19"/>
    <w:rsid w:val="007608E7"/>
    <w:rsid w:val="00772A76"/>
    <w:rsid w:val="00774738"/>
    <w:rsid w:val="00774E5A"/>
    <w:rsid w:val="0078390F"/>
    <w:rsid w:val="00791145"/>
    <w:rsid w:val="00793AAA"/>
    <w:rsid w:val="007A6118"/>
    <w:rsid w:val="007A7F1D"/>
    <w:rsid w:val="007D1489"/>
    <w:rsid w:val="007D49D2"/>
    <w:rsid w:val="007D61B8"/>
    <w:rsid w:val="00803FAC"/>
    <w:rsid w:val="008054C1"/>
    <w:rsid w:val="00830A73"/>
    <w:rsid w:val="00845916"/>
    <w:rsid w:val="00847E8E"/>
    <w:rsid w:val="008529C0"/>
    <w:rsid w:val="008663EE"/>
    <w:rsid w:val="00870B53"/>
    <w:rsid w:val="00870FE0"/>
    <w:rsid w:val="00872F5C"/>
    <w:rsid w:val="008810A0"/>
    <w:rsid w:val="008A0CAD"/>
    <w:rsid w:val="008A16C2"/>
    <w:rsid w:val="008A7BFB"/>
    <w:rsid w:val="008C772C"/>
    <w:rsid w:val="008D21E9"/>
    <w:rsid w:val="008F3ABB"/>
    <w:rsid w:val="00922A6C"/>
    <w:rsid w:val="00923401"/>
    <w:rsid w:val="009416D1"/>
    <w:rsid w:val="009432CC"/>
    <w:rsid w:val="009449C0"/>
    <w:rsid w:val="00945599"/>
    <w:rsid w:val="009803C2"/>
    <w:rsid w:val="009A0877"/>
    <w:rsid w:val="009A391C"/>
    <w:rsid w:val="009D4C97"/>
    <w:rsid w:val="009D6012"/>
    <w:rsid w:val="009F4609"/>
    <w:rsid w:val="00A05586"/>
    <w:rsid w:val="00A30146"/>
    <w:rsid w:val="00A30158"/>
    <w:rsid w:val="00A3519C"/>
    <w:rsid w:val="00A44437"/>
    <w:rsid w:val="00A57C01"/>
    <w:rsid w:val="00A61E73"/>
    <w:rsid w:val="00A646D7"/>
    <w:rsid w:val="00A664F9"/>
    <w:rsid w:val="00A7140A"/>
    <w:rsid w:val="00A82F24"/>
    <w:rsid w:val="00A854F2"/>
    <w:rsid w:val="00A85DA8"/>
    <w:rsid w:val="00A94CF3"/>
    <w:rsid w:val="00A95F9C"/>
    <w:rsid w:val="00AC6FCF"/>
    <w:rsid w:val="00AE1750"/>
    <w:rsid w:val="00AE1A45"/>
    <w:rsid w:val="00AF7341"/>
    <w:rsid w:val="00B44CE5"/>
    <w:rsid w:val="00B4542D"/>
    <w:rsid w:val="00B45E87"/>
    <w:rsid w:val="00B65521"/>
    <w:rsid w:val="00B73E87"/>
    <w:rsid w:val="00B83745"/>
    <w:rsid w:val="00B947C0"/>
    <w:rsid w:val="00BB4FBC"/>
    <w:rsid w:val="00BC02B8"/>
    <w:rsid w:val="00BC3D71"/>
    <w:rsid w:val="00BC3FE1"/>
    <w:rsid w:val="00BD18DA"/>
    <w:rsid w:val="00BE629E"/>
    <w:rsid w:val="00BF17F3"/>
    <w:rsid w:val="00C045BD"/>
    <w:rsid w:val="00C111D8"/>
    <w:rsid w:val="00C114BB"/>
    <w:rsid w:val="00C122E1"/>
    <w:rsid w:val="00C36355"/>
    <w:rsid w:val="00C41C90"/>
    <w:rsid w:val="00C51C99"/>
    <w:rsid w:val="00C54726"/>
    <w:rsid w:val="00C572B2"/>
    <w:rsid w:val="00C6030E"/>
    <w:rsid w:val="00C627F5"/>
    <w:rsid w:val="00C64FBD"/>
    <w:rsid w:val="00C668E8"/>
    <w:rsid w:val="00C74CEA"/>
    <w:rsid w:val="00C76118"/>
    <w:rsid w:val="00C915CE"/>
    <w:rsid w:val="00C95405"/>
    <w:rsid w:val="00C9747B"/>
    <w:rsid w:val="00CA110B"/>
    <w:rsid w:val="00CA7D60"/>
    <w:rsid w:val="00CC66CA"/>
    <w:rsid w:val="00CD0C54"/>
    <w:rsid w:val="00CD7456"/>
    <w:rsid w:val="00D02A11"/>
    <w:rsid w:val="00D06072"/>
    <w:rsid w:val="00D375B3"/>
    <w:rsid w:val="00D402A0"/>
    <w:rsid w:val="00D7154C"/>
    <w:rsid w:val="00D8170E"/>
    <w:rsid w:val="00D92FBD"/>
    <w:rsid w:val="00D936B0"/>
    <w:rsid w:val="00DA7279"/>
    <w:rsid w:val="00DA74B1"/>
    <w:rsid w:val="00DC782A"/>
    <w:rsid w:val="00DD5355"/>
    <w:rsid w:val="00DE5E9C"/>
    <w:rsid w:val="00DE787A"/>
    <w:rsid w:val="00DF0105"/>
    <w:rsid w:val="00E07216"/>
    <w:rsid w:val="00E1047B"/>
    <w:rsid w:val="00E134E5"/>
    <w:rsid w:val="00E34D2D"/>
    <w:rsid w:val="00E40486"/>
    <w:rsid w:val="00E46206"/>
    <w:rsid w:val="00E507DF"/>
    <w:rsid w:val="00E50E6C"/>
    <w:rsid w:val="00E65821"/>
    <w:rsid w:val="00E70A7C"/>
    <w:rsid w:val="00EC656F"/>
    <w:rsid w:val="00ED1176"/>
    <w:rsid w:val="00ED214A"/>
    <w:rsid w:val="00ED7179"/>
    <w:rsid w:val="00EF133D"/>
    <w:rsid w:val="00F04499"/>
    <w:rsid w:val="00F1096B"/>
    <w:rsid w:val="00F129D3"/>
    <w:rsid w:val="00F20E6B"/>
    <w:rsid w:val="00F426CE"/>
    <w:rsid w:val="00F6379B"/>
    <w:rsid w:val="00F76F08"/>
    <w:rsid w:val="00F82A6E"/>
    <w:rsid w:val="00F947C2"/>
    <w:rsid w:val="00FB3977"/>
    <w:rsid w:val="00FB5686"/>
    <w:rsid w:val="00FC6CF9"/>
    <w:rsid w:val="00FD0F57"/>
    <w:rsid w:val="00FD58DA"/>
    <w:rsid w:val="00FE1D63"/>
    <w:rsid w:val="00FE799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B314EA71-5986-4493-B86D-B7AF76195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55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56"/>
  </w:style>
  <w:style w:type="paragraph" w:styleId="Footer">
    <w:name w:val="footer"/>
    <w:basedOn w:val="Normal"/>
    <w:link w:val="FooterChar"/>
    <w:uiPriority w:val="99"/>
    <w:unhideWhenUsed/>
    <w:rsid w:val="00CD745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56"/>
  </w:style>
  <w:style w:type="paragraph" w:styleId="ListParagraph">
    <w:name w:val="List Paragraph"/>
    <w:basedOn w:val="Normal"/>
    <w:uiPriority w:val="34"/>
    <w:qFormat/>
    <w:rsid w:val="00CD745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52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52A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D4C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png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Allerie Sweet</cp:lastModifiedBy>
  <cp:revision>10</cp:revision>
  <cp:lastPrinted>2014-10-02T20:53:00Z</cp:lastPrinted>
  <dcterms:created xsi:type="dcterms:W3CDTF">2014-10-02T21:40:00Z</dcterms:created>
  <dcterms:modified xsi:type="dcterms:W3CDTF">2016-10-03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